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FD1AA4" w:rsidRDefault="004C68D1" w:rsidP="00FD1AA4">
          <w:pPr>
            <w:spacing w:after="0" w:line="360" w:lineRule="auto"/>
            <w:jc w:val="both"/>
            <w:rPr>
              <w:rFonts w:ascii="Times New Roman" w:hAnsi="Times New Roman" w:cs="Times New Roman"/>
              <w:sz w:val="28"/>
              <w:szCs w:val="28"/>
              <w:lang w:eastAsia="ru-RU"/>
            </w:rPr>
          </w:pPr>
        </w:p>
        <w:p w:rsidR="004C68D1" w:rsidRPr="00FD1AA4" w:rsidRDefault="004C68D1" w:rsidP="00FD1AA4">
          <w:pPr>
            <w:spacing w:after="0" w:line="360" w:lineRule="auto"/>
            <w:jc w:val="both"/>
            <w:rPr>
              <w:rFonts w:ascii="Times New Roman" w:hAnsi="Times New Roman" w:cs="Times New Roman"/>
              <w:sz w:val="28"/>
              <w:szCs w:val="28"/>
              <w:lang w:eastAsia="ru-RU"/>
            </w:rPr>
          </w:pPr>
        </w:p>
        <w:p w:rsidR="00FD1AA4" w:rsidRPr="00FD1AA4" w:rsidRDefault="004C68D1" w:rsidP="00FD1AA4">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FD1AA4">
            <w:rPr>
              <w:rFonts w:ascii="Times New Roman" w:hAnsi="Times New Roman" w:cs="Times New Roman"/>
              <w:sz w:val="28"/>
              <w:szCs w:val="28"/>
            </w:rPr>
            <w:fldChar w:fldCharType="begin"/>
          </w:r>
          <w:r w:rsidRPr="00FD1AA4">
            <w:rPr>
              <w:rFonts w:ascii="Times New Roman" w:hAnsi="Times New Roman" w:cs="Times New Roman"/>
              <w:sz w:val="28"/>
              <w:szCs w:val="28"/>
            </w:rPr>
            <w:instrText xml:space="preserve"> TOC \o "1-3" \h \z \u </w:instrText>
          </w:r>
          <w:r w:rsidRPr="00FD1AA4">
            <w:rPr>
              <w:rFonts w:ascii="Times New Roman" w:hAnsi="Times New Roman" w:cs="Times New Roman"/>
              <w:sz w:val="28"/>
              <w:szCs w:val="28"/>
            </w:rPr>
            <w:fldChar w:fldCharType="separate"/>
          </w:r>
          <w:hyperlink w:anchor="_Toc59243049" w:history="1">
            <w:r w:rsidR="00FD1AA4" w:rsidRPr="00FD1AA4">
              <w:rPr>
                <w:rStyle w:val="a4"/>
                <w:rFonts w:ascii="Times New Roman" w:hAnsi="Times New Roman" w:cs="Times New Roman"/>
                <w:noProof/>
                <w:sz w:val="28"/>
                <w:szCs w:val="28"/>
              </w:rPr>
              <w:t>ВВЕДЕНИЕ</w:t>
            </w:r>
            <w:r w:rsidR="00FD1AA4" w:rsidRPr="00FD1AA4">
              <w:rPr>
                <w:rFonts w:ascii="Times New Roman" w:hAnsi="Times New Roman" w:cs="Times New Roman"/>
                <w:noProof/>
                <w:webHidden/>
                <w:sz w:val="28"/>
                <w:szCs w:val="28"/>
              </w:rPr>
              <w:tab/>
            </w:r>
            <w:r w:rsidR="00FD1AA4" w:rsidRPr="00FD1AA4">
              <w:rPr>
                <w:rFonts w:ascii="Times New Roman" w:hAnsi="Times New Roman" w:cs="Times New Roman"/>
                <w:noProof/>
                <w:webHidden/>
                <w:sz w:val="28"/>
                <w:szCs w:val="28"/>
              </w:rPr>
              <w:fldChar w:fldCharType="begin"/>
            </w:r>
            <w:r w:rsidR="00FD1AA4" w:rsidRPr="00FD1AA4">
              <w:rPr>
                <w:rFonts w:ascii="Times New Roman" w:hAnsi="Times New Roman" w:cs="Times New Roman"/>
                <w:noProof/>
                <w:webHidden/>
                <w:sz w:val="28"/>
                <w:szCs w:val="28"/>
              </w:rPr>
              <w:instrText xml:space="preserve"> PAGEREF _Toc59243049 \h </w:instrText>
            </w:r>
            <w:r w:rsidR="00FD1AA4" w:rsidRPr="00FD1AA4">
              <w:rPr>
                <w:rFonts w:ascii="Times New Roman" w:hAnsi="Times New Roman" w:cs="Times New Roman"/>
                <w:noProof/>
                <w:webHidden/>
                <w:sz w:val="28"/>
                <w:szCs w:val="28"/>
              </w:rPr>
            </w:r>
            <w:r w:rsidR="00FD1AA4" w:rsidRPr="00FD1AA4">
              <w:rPr>
                <w:rFonts w:ascii="Times New Roman" w:hAnsi="Times New Roman" w:cs="Times New Roman"/>
                <w:noProof/>
                <w:webHidden/>
                <w:sz w:val="28"/>
                <w:szCs w:val="28"/>
              </w:rPr>
              <w:fldChar w:fldCharType="separate"/>
            </w:r>
            <w:r w:rsidR="00FD1AA4" w:rsidRPr="00FD1AA4">
              <w:rPr>
                <w:rFonts w:ascii="Times New Roman" w:hAnsi="Times New Roman" w:cs="Times New Roman"/>
                <w:noProof/>
                <w:webHidden/>
                <w:sz w:val="28"/>
                <w:szCs w:val="28"/>
              </w:rPr>
              <w:t>3</w:t>
            </w:r>
            <w:r w:rsidR="00FD1AA4" w:rsidRPr="00FD1AA4">
              <w:rPr>
                <w:rFonts w:ascii="Times New Roman" w:hAnsi="Times New Roman" w:cs="Times New Roman"/>
                <w:noProof/>
                <w:webHidden/>
                <w:sz w:val="28"/>
                <w:szCs w:val="28"/>
              </w:rPr>
              <w:fldChar w:fldCharType="end"/>
            </w:r>
          </w:hyperlink>
        </w:p>
        <w:p w:rsidR="00FD1AA4" w:rsidRPr="00FD1AA4" w:rsidRDefault="00FD1AA4" w:rsidP="00FD1AA4">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0" w:history="1">
            <w:r w:rsidRPr="00FD1AA4">
              <w:rPr>
                <w:rStyle w:val="a4"/>
                <w:rFonts w:ascii="Times New Roman" w:hAnsi="Times New Roman" w:cs="Times New Roman"/>
                <w:noProof/>
                <w:sz w:val="28"/>
                <w:szCs w:val="28"/>
              </w:rPr>
              <w:t xml:space="preserve">1 </w:t>
            </w:r>
            <w:r w:rsidRPr="00FD1AA4">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0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9243051" w:history="1">
            <w:r w:rsidRPr="00FD1AA4">
              <w:rPr>
                <w:rStyle w:val="a4"/>
                <w:rFonts w:ascii="Times New Roman" w:hAnsi="Times New Roman" w:cs="Times New Roman"/>
                <w:noProof/>
                <w:sz w:val="28"/>
                <w:szCs w:val="28"/>
              </w:rPr>
              <w:t>1.1</w:t>
            </w:r>
            <w:r w:rsidRPr="00FD1AA4">
              <w:rPr>
                <w:rFonts w:ascii="Times New Roman" w:eastAsiaTheme="minorEastAsia" w:hAnsi="Times New Roman" w:cs="Times New Roman"/>
                <w:noProof/>
                <w:sz w:val="28"/>
                <w:szCs w:val="28"/>
                <w:lang w:eastAsia="ru-RU"/>
              </w:rPr>
              <w:tab/>
            </w:r>
            <w:r w:rsidRPr="00FD1AA4">
              <w:rPr>
                <w:rStyle w:val="a4"/>
                <w:rFonts w:ascii="Times New Roman" w:hAnsi="Times New Roman" w:cs="Times New Roman"/>
                <w:noProof/>
                <w:sz w:val="28"/>
                <w:szCs w:val="28"/>
              </w:rPr>
              <w:t>Технологии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1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2" w:history="1">
            <w:r w:rsidRPr="00FD1AA4">
              <w:rPr>
                <w:rStyle w:val="a4"/>
                <w:rFonts w:ascii="Times New Roman" w:hAnsi="Times New Roman" w:cs="Times New Roman"/>
                <w:noProof/>
                <w:sz w:val="28"/>
                <w:szCs w:val="28"/>
              </w:rPr>
              <w:t>1.1.1 Понятие систем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2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3" w:history="1">
            <w:r w:rsidRPr="00FD1AA4">
              <w:rPr>
                <w:rStyle w:val="a4"/>
                <w:rFonts w:ascii="Times New Roman" w:hAnsi="Times New Roman" w:cs="Times New Roman"/>
                <w:noProof/>
                <w:sz w:val="28"/>
                <w:szCs w:val="28"/>
              </w:rPr>
              <w:t>1.1.2 Виды и характеристики запоминающих устройств</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3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11</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4" w:history="1">
            <w:r w:rsidRPr="00FD1AA4">
              <w:rPr>
                <w:rStyle w:val="a4"/>
                <w:rFonts w:ascii="Times New Roman" w:hAnsi="Times New Roman" w:cs="Times New Roman"/>
                <w:noProof/>
                <w:sz w:val="28"/>
                <w:szCs w:val="28"/>
              </w:rPr>
              <w:t xml:space="preserve">1.1.3 Технология </w:t>
            </w:r>
            <w:r w:rsidRPr="00FD1AA4">
              <w:rPr>
                <w:rStyle w:val="a4"/>
                <w:rFonts w:ascii="Times New Roman" w:hAnsi="Times New Roman" w:cs="Times New Roman"/>
                <w:noProof/>
                <w:sz w:val="28"/>
                <w:szCs w:val="28"/>
                <w:lang w:val="en-US"/>
              </w:rPr>
              <w:t>RAID</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4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14</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5" w:history="1">
            <w:r w:rsidRPr="00FD1AA4">
              <w:rPr>
                <w:rStyle w:val="a4"/>
                <w:rFonts w:ascii="Times New Roman" w:hAnsi="Times New Roman" w:cs="Times New Roman"/>
                <w:noProof/>
                <w:sz w:val="28"/>
                <w:szCs w:val="28"/>
              </w:rPr>
              <w:t>1.1.4 Распределенные хранилища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5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19</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6" w:history="1">
            <w:r w:rsidRPr="00FD1AA4">
              <w:rPr>
                <w:rStyle w:val="a4"/>
                <w:rFonts w:ascii="Times New Roman" w:hAnsi="Times New Roman" w:cs="Times New Roman"/>
                <w:noProof/>
                <w:sz w:val="28"/>
                <w:szCs w:val="28"/>
              </w:rPr>
              <w:t>1.2 Обзор существующих хранилищ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6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21</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7" w:history="1">
            <w:r w:rsidRPr="00FD1AA4">
              <w:rPr>
                <w:rStyle w:val="a4"/>
                <w:rFonts w:ascii="Times New Roman" w:hAnsi="Times New Roman" w:cs="Times New Roman"/>
                <w:noProof/>
                <w:sz w:val="28"/>
                <w:szCs w:val="28"/>
              </w:rPr>
              <w:t xml:space="preserve">1.2.1 </w:t>
            </w:r>
            <w:r w:rsidRPr="00FD1AA4">
              <w:rPr>
                <w:rStyle w:val="a4"/>
                <w:rFonts w:ascii="Times New Roman" w:hAnsi="Times New Roman" w:cs="Times New Roman"/>
                <w:noProof/>
                <w:sz w:val="28"/>
                <w:szCs w:val="28"/>
                <w:lang w:val="en-US"/>
              </w:rPr>
              <w:t>Amazon</w:t>
            </w:r>
            <w:r w:rsidRPr="00FD1AA4">
              <w:rPr>
                <w:rStyle w:val="a4"/>
                <w:rFonts w:ascii="Times New Roman" w:hAnsi="Times New Roman" w:cs="Times New Roman"/>
                <w:noProof/>
                <w:sz w:val="28"/>
                <w:szCs w:val="28"/>
              </w:rPr>
              <w:t xml:space="preserve"> </w:t>
            </w:r>
            <w:r w:rsidRPr="00FD1AA4">
              <w:rPr>
                <w:rStyle w:val="a4"/>
                <w:rFonts w:ascii="Times New Roman" w:hAnsi="Times New Roman" w:cs="Times New Roman"/>
                <w:noProof/>
                <w:sz w:val="28"/>
                <w:szCs w:val="28"/>
                <w:lang w:val="en-US"/>
              </w:rPr>
              <w:t>S</w:t>
            </w:r>
            <w:r w:rsidRPr="00FD1AA4">
              <w:rPr>
                <w:rStyle w:val="a4"/>
                <w:rFonts w:ascii="Times New Roman" w:hAnsi="Times New Roman" w:cs="Times New Roman"/>
                <w:noProof/>
                <w:sz w:val="28"/>
                <w:szCs w:val="28"/>
              </w:rPr>
              <w:t>3</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7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21</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8" w:history="1">
            <w:r w:rsidRPr="00FD1AA4">
              <w:rPr>
                <w:rStyle w:val="a4"/>
                <w:rFonts w:ascii="Times New Roman" w:hAnsi="Times New Roman" w:cs="Times New Roman"/>
                <w:noProof/>
                <w:sz w:val="28"/>
                <w:szCs w:val="28"/>
              </w:rPr>
              <w:t xml:space="preserve">1.2.2 </w:t>
            </w:r>
            <w:r w:rsidRPr="00FD1AA4">
              <w:rPr>
                <w:rStyle w:val="a4"/>
                <w:rFonts w:ascii="Times New Roman" w:hAnsi="Times New Roman" w:cs="Times New Roman"/>
                <w:noProof/>
                <w:sz w:val="28"/>
                <w:szCs w:val="28"/>
                <w:lang w:val="en-US"/>
              </w:rPr>
              <w:t>Mail</w:t>
            </w:r>
            <w:r w:rsidRPr="00FD1AA4">
              <w:rPr>
                <w:rStyle w:val="a4"/>
                <w:rFonts w:ascii="Times New Roman" w:hAnsi="Times New Roman" w:cs="Times New Roman"/>
                <w:noProof/>
                <w:sz w:val="28"/>
                <w:szCs w:val="28"/>
              </w:rPr>
              <w:t xml:space="preserve"> </w:t>
            </w:r>
            <w:r w:rsidRPr="00FD1AA4">
              <w:rPr>
                <w:rStyle w:val="a4"/>
                <w:rFonts w:ascii="Times New Roman" w:hAnsi="Times New Roman" w:cs="Times New Roman"/>
                <w:noProof/>
                <w:sz w:val="28"/>
                <w:szCs w:val="28"/>
                <w:lang w:val="en-US"/>
              </w:rPr>
              <w:t>Cloud</w:t>
            </w:r>
            <w:r w:rsidRPr="00FD1AA4">
              <w:rPr>
                <w:rStyle w:val="a4"/>
                <w:rFonts w:ascii="Times New Roman" w:hAnsi="Times New Roman" w:cs="Times New Roman"/>
                <w:noProof/>
                <w:sz w:val="28"/>
                <w:szCs w:val="28"/>
              </w:rPr>
              <w:t xml:space="preserve"> </w:t>
            </w:r>
            <w:r w:rsidRPr="00FD1AA4">
              <w:rPr>
                <w:rStyle w:val="a4"/>
                <w:rFonts w:ascii="Times New Roman" w:hAnsi="Times New Roman" w:cs="Times New Roman"/>
                <w:noProof/>
                <w:sz w:val="28"/>
                <w:szCs w:val="28"/>
                <w:lang w:val="en-US"/>
              </w:rPr>
              <w:t>Storage</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8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26</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59" w:history="1">
            <w:r w:rsidRPr="00FD1AA4">
              <w:rPr>
                <w:rStyle w:val="a4"/>
                <w:rFonts w:ascii="Times New Roman" w:hAnsi="Times New Roman" w:cs="Times New Roman"/>
                <w:noProof/>
                <w:sz w:val="28"/>
                <w:szCs w:val="28"/>
              </w:rPr>
              <w:t xml:space="preserve">1.2.3 </w:t>
            </w:r>
            <w:r w:rsidRPr="00FD1AA4">
              <w:rPr>
                <w:rStyle w:val="a4"/>
                <w:rFonts w:ascii="Times New Roman" w:hAnsi="Times New Roman" w:cs="Times New Roman"/>
                <w:noProof/>
                <w:sz w:val="28"/>
                <w:szCs w:val="28"/>
                <w:lang w:val="en-US"/>
              </w:rPr>
              <w:t>Yandex</w:t>
            </w:r>
            <w:r w:rsidRPr="00FD1AA4">
              <w:rPr>
                <w:rStyle w:val="a4"/>
                <w:rFonts w:ascii="Times New Roman" w:hAnsi="Times New Roman" w:cs="Times New Roman"/>
                <w:noProof/>
                <w:sz w:val="28"/>
                <w:szCs w:val="28"/>
              </w:rPr>
              <w:t xml:space="preserve"> </w:t>
            </w:r>
            <w:r w:rsidRPr="00FD1AA4">
              <w:rPr>
                <w:rStyle w:val="a4"/>
                <w:rFonts w:ascii="Times New Roman" w:hAnsi="Times New Roman" w:cs="Times New Roman"/>
                <w:noProof/>
                <w:sz w:val="28"/>
                <w:szCs w:val="28"/>
                <w:lang w:val="en-US"/>
              </w:rPr>
              <w:t>Object</w:t>
            </w:r>
            <w:r w:rsidRPr="00FD1AA4">
              <w:rPr>
                <w:rStyle w:val="a4"/>
                <w:rFonts w:ascii="Times New Roman" w:hAnsi="Times New Roman" w:cs="Times New Roman"/>
                <w:noProof/>
                <w:sz w:val="28"/>
                <w:szCs w:val="28"/>
              </w:rPr>
              <w:t xml:space="preserve"> </w:t>
            </w:r>
            <w:r w:rsidRPr="00FD1AA4">
              <w:rPr>
                <w:rStyle w:val="a4"/>
                <w:rFonts w:ascii="Times New Roman" w:hAnsi="Times New Roman" w:cs="Times New Roman"/>
                <w:noProof/>
                <w:sz w:val="28"/>
                <w:szCs w:val="28"/>
                <w:lang w:val="en-US"/>
              </w:rPr>
              <w:t>Storage</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59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28</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0" w:history="1">
            <w:r w:rsidRPr="00FD1AA4">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0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29</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1" w:history="1">
            <w:r w:rsidRPr="00FD1AA4">
              <w:rPr>
                <w:rStyle w:val="a4"/>
                <w:rFonts w:ascii="Times New Roman" w:hAnsi="Times New Roman" w:cs="Times New Roman"/>
                <w:noProof/>
                <w:sz w:val="28"/>
                <w:szCs w:val="28"/>
              </w:rPr>
              <w:t>1.3.1 Требования к операторам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1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2" w:history="1">
            <w:r w:rsidRPr="00FD1AA4">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FD1AA4">
              <w:rPr>
                <w:rStyle w:val="a4"/>
                <w:rFonts w:ascii="Times New Roman" w:hAnsi="Times New Roman" w:cs="Times New Roman"/>
                <w:noProof/>
                <w:sz w:val="28"/>
                <w:szCs w:val="28"/>
                <w:lang w:val="en-US"/>
              </w:rPr>
              <w:t>IDEF</w:t>
            </w:r>
            <w:r w:rsidRPr="00FD1AA4">
              <w:rPr>
                <w:rStyle w:val="a4"/>
                <w:rFonts w:ascii="Times New Roman" w:hAnsi="Times New Roman" w:cs="Times New Roman"/>
                <w:noProof/>
                <w:sz w:val="28"/>
                <w:szCs w:val="28"/>
              </w:rPr>
              <w:t>0</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2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3" w:history="1">
            <w:r w:rsidRPr="00FD1AA4">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3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7</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4" w:history="1">
            <w:r w:rsidRPr="00FD1AA4">
              <w:rPr>
                <w:rStyle w:val="a4"/>
                <w:rFonts w:ascii="Times New Roman" w:hAnsi="Times New Roman" w:cs="Times New Roman"/>
                <w:noProof/>
                <w:sz w:val="28"/>
                <w:szCs w:val="28"/>
              </w:rPr>
              <w:t>1.4 Обзор методов оптимизации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4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8</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5" w:history="1">
            <w:r w:rsidRPr="00FD1AA4">
              <w:rPr>
                <w:rStyle w:val="a4"/>
                <w:rFonts w:ascii="Times New Roman" w:hAnsi="Times New Roman" w:cs="Times New Roman"/>
                <w:noProof/>
                <w:sz w:val="28"/>
                <w:szCs w:val="28"/>
              </w:rPr>
              <w:t>1.4.1 Методы оптимизации объема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5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8</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6" w:history="1">
            <w:r w:rsidRPr="00FD1AA4">
              <w:rPr>
                <w:rStyle w:val="a4"/>
                <w:rFonts w:ascii="Times New Roman" w:hAnsi="Times New Roman" w:cs="Times New Roman"/>
                <w:noProof/>
                <w:sz w:val="28"/>
                <w:szCs w:val="28"/>
              </w:rPr>
              <w:t>1.4.2 Методы оптимизации надежности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6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39</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7" w:history="1">
            <w:r w:rsidRPr="00FD1AA4">
              <w:rPr>
                <w:rStyle w:val="a4"/>
                <w:rFonts w:ascii="Times New Roman" w:hAnsi="Times New Roman" w:cs="Times New Roman"/>
                <w:noProof/>
                <w:sz w:val="28"/>
                <w:szCs w:val="28"/>
              </w:rPr>
              <w:t>1.4.3 Методы оптимизации производительности систем хранений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7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41</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8" w:history="1">
            <w:r w:rsidRPr="00FD1AA4">
              <w:rPr>
                <w:rStyle w:val="a4"/>
                <w:rFonts w:ascii="Times New Roman" w:hAnsi="Times New Roman" w:cs="Times New Roman"/>
                <w:noProof/>
                <w:sz w:val="28"/>
                <w:szCs w:val="28"/>
              </w:rPr>
              <w:t>1.4.4 Методы оптимизации безопасности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8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42</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69" w:history="1">
            <w:r w:rsidRPr="00FD1AA4">
              <w:rPr>
                <w:rStyle w:val="a4"/>
                <w:rFonts w:ascii="Times New Roman" w:hAnsi="Times New Roman" w:cs="Times New Roman"/>
                <w:noProof/>
                <w:sz w:val="28"/>
                <w:szCs w:val="28"/>
              </w:rPr>
              <w:t>1.4.5 Влияние методов оптимизации на критерии</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69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44</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0" w:history="1">
            <w:r w:rsidRPr="00FD1AA4">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0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0</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1" w:history="1">
            <w:r w:rsidRPr="00FD1AA4">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1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1</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2" w:history="1">
            <w:r w:rsidRPr="00FD1AA4">
              <w:rPr>
                <w:rStyle w:val="a4"/>
                <w:rFonts w:ascii="Times New Roman" w:hAnsi="Times New Roman" w:cs="Times New Roman"/>
                <w:noProof/>
                <w:sz w:val="28"/>
                <w:szCs w:val="28"/>
              </w:rPr>
              <w:t>Выводы по разделу 1</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2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2</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3" w:history="1">
            <w:r w:rsidRPr="00FD1AA4">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3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4" w:history="1">
            <w:r w:rsidRPr="00FD1AA4">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4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5" w:history="1">
            <w:r w:rsidRPr="00FD1AA4">
              <w:rPr>
                <w:rStyle w:val="a4"/>
                <w:rFonts w:ascii="Times New Roman" w:hAnsi="Times New Roman" w:cs="Times New Roman"/>
                <w:noProof/>
                <w:sz w:val="28"/>
                <w:szCs w:val="28"/>
              </w:rPr>
              <w:t>2.2 Проектирование системы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5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6</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6" w:history="1">
            <w:r w:rsidRPr="00FD1AA4">
              <w:rPr>
                <w:rStyle w:val="a4"/>
                <w:rFonts w:ascii="Times New Roman" w:hAnsi="Times New Roman" w:cs="Times New Roman"/>
                <w:noProof/>
                <w:sz w:val="28"/>
                <w:szCs w:val="28"/>
              </w:rPr>
              <w:t>2.2.1 Описание базы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6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7</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7" w:history="1">
            <w:r w:rsidRPr="00FD1AA4">
              <w:rPr>
                <w:rStyle w:val="a4"/>
                <w:rFonts w:ascii="Times New Roman" w:hAnsi="Times New Roman" w:cs="Times New Roman"/>
                <w:noProof/>
                <w:sz w:val="28"/>
                <w:szCs w:val="28"/>
              </w:rPr>
              <w:t>2.2.2 Описание подсистемы доступа к данным</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7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7</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8" w:history="1">
            <w:r w:rsidRPr="00FD1AA4">
              <w:rPr>
                <w:rStyle w:val="a4"/>
                <w:rFonts w:ascii="Times New Roman" w:hAnsi="Times New Roman" w:cs="Times New Roman"/>
                <w:noProof/>
                <w:sz w:val="28"/>
                <w:szCs w:val="28"/>
              </w:rPr>
              <w:t>2.2.3 Описание подсистемы управления данными</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8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59</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79" w:history="1">
            <w:r w:rsidRPr="00FD1AA4">
              <w:rPr>
                <w:rStyle w:val="a4"/>
                <w:rFonts w:ascii="Times New Roman" w:hAnsi="Times New Roman" w:cs="Times New Roman"/>
                <w:noProof/>
                <w:sz w:val="28"/>
                <w:szCs w:val="28"/>
              </w:rPr>
              <w:t>2.2.4 Описание подсистем доступа к хранилищам</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79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2</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80" w:history="1">
            <w:r w:rsidRPr="00FD1AA4">
              <w:rPr>
                <w:rStyle w:val="a4"/>
                <w:rFonts w:ascii="Times New Roman" w:hAnsi="Times New Roman" w:cs="Times New Roman"/>
                <w:noProof/>
                <w:sz w:val="28"/>
                <w:szCs w:val="28"/>
              </w:rPr>
              <w:t>2.3 Критерии оценки эффективности системы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80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81" w:history="1">
            <w:r w:rsidRPr="00FD1AA4">
              <w:rPr>
                <w:rStyle w:val="a4"/>
                <w:rFonts w:ascii="Times New Roman" w:hAnsi="Times New Roman" w:cs="Times New Roman"/>
                <w:noProof/>
                <w:sz w:val="28"/>
                <w:szCs w:val="28"/>
              </w:rPr>
              <w:t>2.4 Принципы верификации и тестирования системы хранения данных</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81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3</w:t>
            </w:r>
            <w:r w:rsidRPr="00FD1AA4">
              <w:rPr>
                <w:rFonts w:ascii="Times New Roman" w:hAnsi="Times New Roman" w:cs="Times New Roman"/>
                <w:noProof/>
                <w:webHidden/>
                <w:sz w:val="28"/>
                <w:szCs w:val="28"/>
              </w:rPr>
              <w:fldChar w:fldCharType="end"/>
            </w:r>
          </w:hyperlink>
        </w:p>
        <w:p w:rsidR="00FD1AA4" w:rsidRPr="00FD1AA4" w:rsidRDefault="00FD1AA4" w:rsidP="00FD1AA4">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9243082" w:history="1">
            <w:r w:rsidRPr="00FD1AA4">
              <w:rPr>
                <w:rStyle w:val="a4"/>
                <w:rFonts w:ascii="Times New Roman" w:hAnsi="Times New Roman" w:cs="Times New Roman"/>
                <w:noProof/>
                <w:sz w:val="28"/>
                <w:szCs w:val="28"/>
              </w:rPr>
              <w:t>СПИСОК ИСПОЛЬЗОВАННЫХ ИСТОЧНИКОВ</w:t>
            </w:r>
            <w:r w:rsidRPr="00FD1AA4">
              <w:rPr>
                <w:rFonts w:ascii="Times New Roman" w:hAnsi="Times New Roman" w:cs="Times New Roman"/>
                <w:noProof/>
                <w:webHidden/>
                <w:sz w:val="28"/>
                <w:szCs w:val="28"/>
              </w:rPr>
              <w:tab/>
            </w:r>
            <w:r w:rsidRPr="00FD1AA4">
              <w:rPr>
                <w:rFonts w:ascii="Times New Roman" w:hAnsi="Times New Roman" w:cs="Times New Roman"/>
                <w:noProof/>
                <w:webHidden/>
                <w:sz w:val="28"/>
                <w:szCs w:val="28"/>
              </w:rPr>
              <w:fldChar w:fldCharType="begin"/>
            </w:r>
            <w:r w:rsidRPr="00FD1AA4">
              <w:rPr>
                <w:rFonts w:ascii="Times New Roman" w:hAnsi="Times New Roman" w:cs="Times New Roman"/>
                <w:noProof/>
                <w:webHidden/>
                <w:sz w:val="28"/>
                <w:szCs w:val="28"/>
              </w:rPr>
              <w:instrText xml:space="preserve"> PAGEREF _Toc59243082 \h </w:instrText>
            </w:r>
            <w:r w:rsidRPr="00FD1AA4">
              <w:rPr>
                <w:rFonts w:ascii="Times New Roman" w:hAnsi="Times New Roman" w:cs="Times New Roman"/>
                <w:noProof/>
                <w:webHidden/>
                <w:sz w:val="28"/>
                <w:szCs w:val="28"/>
              </w:rPr>
            </w:r>
            <w:r w:rsidRPr="00FD1AA4">
              <w:rPr>
                <w:rFonts w:ascii="Times New Roman" w:hAnsi="Times New Roman" w:cs="Times New Roman"/>
                <w:noProof/>
                <w:webHidden/>
                <w:sz w:val="28"/>
                <w:szCs w:val="28"/>
              </w:rPr>
              <w:fldChar w:fldCharType="separate"/>
            </w:r>
            <w:r w:rsidRPr="00FD1AA4">
              <w:rPr>
                <w:rFonts w:ascii="Times New Roman" w:hAnsi="Times New Roman" w:cs="Times New Roman"/>
                <w:noProof/>
                <w:webHidden/>
                <w:sz w:val="28"/>
                <w:szCs w:val="28"/>
              </w:rPr>
              <w:t>64</w:t>
            </w:r>
            <w:r w:rsidRPr="00FD1AA4">
              <w:rPr>
                <w:rFonts w:ascii="Times New Roman" w:hAnsi="Times New Roman" w:cs="Times New Roman"/>
                <w:noProof/>
                <w:webHidden/>
                <w:sz w:val="28"/>
                <w:szCs w:val="28"/>
              </w:rPr>
              <w:fldChar w:fldCharType="end"/>
            </w:r>
          </w:hyperlink>
        </w:p>
        <w:p w:rsidR="004C68D1" w:rsidRPr="00DD1CE1" w:rsidRDefault="004C68D1" w:rsidP="00FD1AA4">
          <w:pPr>
            <w:spacing w:after="0" w:line="360" w:lineRule="auto"/>
            <w:jc w:val="both"/>
            <w:rPr>
              <w:rFonts w:ascii="Times New Roman" w:hAnsi="Times New Roman" w:cs="Times New Roman"/>
              <w:sz w:val="28"/>
              <w:szCs w:val="28"/>
            </w:rPr>
          </w:pPr>
          <w:r w:rsidRPr="00FD1AA4">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59243049"/>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5924305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59243051"/>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59243052"/>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FD7F2" wp14:editId="61CC3993">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2C9B45C" wp14:editId="3F192635">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2DB919A" wp14:editId="7C6D8C52">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9243053"/>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5924305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25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2F1A4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1AD1BA8" wp14:editId="390AA4DE">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59243055"/>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59243056"/>
      <w:r w:rsidRPr="00807097">
        <w:rPr>
          <w:rFonts w:ascii="Times New Roman" w:hAnsi="Times New Roman" w:cs="Times New Roman"/>
          <w:b/>
          <w:color w:val="auto"/>
          <w:sz w:val="28"/>
          <w:szCs w:val="28"/>
        </w:rPr>
        <w:t>1.2 Обзор существующих 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5924305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2F1A4B"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2F1A4B"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2F1A4B"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9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5924305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863B243" wp14:editId="53BA9778">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59243059"/>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3851BC59" wp14:editId="32B36F6F">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5924306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2F1A4B"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25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5924306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5924306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2F1A4B"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2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2F1A4B"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5924306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5924306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59243065"/>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59243066"/>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5924306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5924306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59243069"/>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2F1A4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2F1A4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2F1A4B"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2F1A4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2F1A4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2F1A4B"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69856835"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69856836"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69856837"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9pt;height:85.2pt" o:ole="">
                  <v:imagedata r:id="rId34" o:title=""/>
                </v:shape>
                <o:OLEObject Type="Embed" ProgID="Equation.DSMT4" ShapeID="_x0000_i1040" DrawAspect="Content" ObjectID="_1669856838"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69856839"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69856840"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69856841"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2F1A4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2F1A4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2F1A4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2F1A4B"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69856842"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75pt" o:ole="">
                  <v:imagedata r:id="rId44" o:title=""/>
                </v:shape>
                <o:OLEObject Type="Embed" ProgID="Equation.DSMT4" ShapeID="_x0000_i1045" DrawAspect="Content" ObjectID="_1669856843"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29.9pt;height:86.7pt" o:ole="">
                  <v:imagedata r:id="rId46" o:title=""/>
                </v:shape>
                <o:OLEObject Type="Embed" ProgID="Equation.DSMT4" ShapeID="_x0000_i1046" DrawAspect="Content" ObjectID="_1669856844"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69856845"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69856846"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69856847"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69856848"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69856849"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69856850"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25pt;height:42.6pt" o:ole="">
                  <v:imagedata r:id="rId60" o:title=""/>
                </v:shape>
                <o:OLEObject Type="Embed" ProgID="Equation.DSMT4" ShapeID="_x0000_i1053" DrawAspect="Content" ObjectID="_1669856851"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5924307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5924307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3.9pt;height:18.35pt" o:ole="">
                  <v:imagedata r:id="rId62" o:title=""/>
                </v:shape>
                <o:OLEObject Type="Embed" ProgID="Equation.DSMT4" ShapeID="_x0000_i1054" DrawAspect="Content" ObjectID="_1669856852"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85pt;height:36pt" o:ole="">
                  <v:imagedata r:id="rId64" o:title=""/>
                </v:shape>
                <o:OLEObject Type="Embed" ProgID="Equation.DSMT4" ShapeID="_x0000_i1055" DrawAspect="Content" ObjectID="_1669856853"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69856854"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1.7pt;height:14.7pt" o:ole="">
                  <v:imagedata r:id="rId68" o:title=""/>
                </v:shape>
                <o:OLEObject Type="Embed" ProgID="Equation.DSMT4" ShapeID="_x0000_i1057" DrawAspect="Content" ObjectID="_1669856855"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59243072"/>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59243073"/>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5924307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873DF" w:rsidRDefault="00F873DF"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102646" w:rsidRPr="00AB350B" w:rsidRDefault="00F36B8A" w:rsidP="00D256A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безопасности хранения данных, система хранения данных подлежит изоляц</w:t>
      </w:r>
      <w:r w:rsidR="00D256A7">
        <w:rPr>
          <w:rFonts w:ascii="Times New Roman" w:hAnsi="Times New Roman" w:cs="Times New Roman"/>
          <w:sz w:val="28"/>
          <w:szCs w:val="28"/>
        </w:rPr>
        <w:t>ии со стороны сетевого доступа.</w:t>
      </w:r>
    </w:p>
    <w:p w:rsidR="005418C3" w:rsidRPr="00E94022" w:rsidRDefault="002E737F" w:rsidP="005C2DFE">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w:t>
      </w:r>
      <w:r w:rsidR="00834B85" w:rsidRPr="00D256A7">
        <w:rPr>
          <w:rFonts w:ascii="Times New Roman" w:hAnsi="Times New Roman" w:cs="Times New Roman"/>
          <w:sz w:val="28"/>
          <w:szCs w:val="28"/>
        </w:rPr>
        <w:lastRenderedPageBreak/>
        <w:t xml:space="preserve">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924307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8C6CBA5" wp14:editId="6D7F3601">
            <wp:extent cx="5819775" cy="4848225"/>
            <wp:effectExtent l="0" t="0" r="9525" b="9525"/>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19775" cy="4848225"/>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59243076"/>
      <w:r w:rsidRPr="00DD7863">
        <w:rPr>
          <w:rFonts w:ascii="Times New Roman" w:hAnsi="Times New Roman" w:cs="Times New Roman"/>
          <w:b/>
          <w:color w:val="auto"/>
          <w:sz w:val="28"/>
          <w:szCs w:val="28"/>
        </w:rPr>
        <w:lastRenderedPageBreak/>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дружелюбное пользователю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59243077"/>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w:t>
      </w:r>
      <w:r>
        <w:rPr>
          <w:rFonts w:ascii="Times New Roman" w:hAnsi="Times New Roman" w:cs="Times New Roman"/>
          <w:sz w:val="28"/>
          <w:szCs w:val="28"/>
        </w:rPr>
        <w:lastRenderedPageBreak/>
        <w:t>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59243078"/>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78" type="#_x0000_t75" style="width:124.9pt;height:42.6pt" o:ole="">
                  <v:imagedata r:id="rId71" o:title=""/>
                </v:shape>
                <o:OLEObject Type="Embed" ProgID="Equation.DSMT4" ShapeID="_x0000_i1078" DrawAspect="Content" ObjectID="_1669856856"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79" type="#_x0000_t75" style="width:18.35pt;height:19.1pt" o:ole="">
            <v:imagedata r:id="rId73" o:title=""/>
          </v:shape>
          <o:OLEObject Type="Embed" ProgID="Equation.DSMT4" ShapeID="_x0000_i1079" DrawAspect="Content" ObjectID="_1669856857"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80" type="#_x0000_t75" style="width:13.95pt;height:19.1pt" o:ole="">
            <v:imagedata r:id="rId75" o:title=""/>
          </v:shape>
          <o:OLEObject Type="Embed" ProgID="Equation.DSMT4" ShapeID="_x0000_i1080" DrawAspect="Content" ObjectID="_1669856858"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81" type="#_x0000_t75" style="width:18.35pt;height:19.1pt" o:ole="">
            <v:imagedata r:id="rId73" o:title=""/>
          </v:shape>
          <o:OLEObject Type="Embed" ProgID="Equation.DSMT4" ShapeID="_x0000_i1081" DrawAspect="Content" ObjectID="_1669856859"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82" type="#_x0000_t75" style="width:42.6pt;height:36pt" o:ole="">
                  <v:imagedata r:id="rId78" o:title=""/>
                </v:shape>
                <o:OLEObject Type="Embed" ProgID="Equation.DSMT4" ShapeID="_x0000_i1082" DrawAspect="Content" ObjectID="_1669856860"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83" type="#_x0000_t75" style="width:13.2pt;height:14.7pt" o:ole="">
            <v:imagedata r:id="rId80" o:title=""/>
          </v:shape>
          <o:OLEObject Type="Embed" ProgID="Equation.DSMT4" ShapeID="_x0000_i1083" DrawAspect="Content" ObjectID="_1669856861"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84" type="#_x0000_t75" style="width:13.95pt;height:19.1pt" o:ole="">
            <v:imagedata r:id="rId82" o:title=""/>
          </v:shape>
          <o:OLEObject Type="Embed" ProgID="Equation.DSMT4" ShapeID="_x0000_i1084" DrawAspect="Content" ObjectID="_1669856862"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 xml:space="preserve">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w:t>
      </w:r>
      <w:r>
        <w:rPr>
          <w:rFonts w:ascii="Times New Roman" w:hAnsi="Times New Roman" w:cs="Times New Roman"/>
          <w:sz w:val="28"/>
          <w:szCs w:val="28"/>
        </w:rPr>
        <w:lastRenderedPageBreak/>
        <w:t>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85" type="#_x0000_t75" style="width:57.3pt;height:15.45pt" o:ole="">
                  <v:imagedata r:id="rId84" o:title=""/>
                </v:shape>
                <o:OLEObject Type="Embed" ProgID="Equation.DSMT4" ShapeID="_x0000_i1085" DrawAspect="Content" ObjectID="_1669856863"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следовательная отправка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w:t>
      </w:r>
      <w:proofErr w:type="spellStart"/>
      <w:r w:rsidR="0049089C">
        <w:rPr>
          <w:rFonts w:ascii="Times New Roman" w:hAnsi="Times New Roman" w:cs="Times New Roman"/>
          <w:sz w:val="28"/>
          <w:szCs w:val="28"/>
        </w:rPr>
        <w:t>пинг</w:t>
      </w:r>
      <w:proofErr w:type="spellEnd"/>
      <w:r w:rsidR="0049089C">
        <w:rPr>
          <w:rFonts w:ascii="Times New Roman" w:hAnsi="Times New Roman" w:cs="Times New Roman"/>
          <w:sz w:val="28"/>
          <w:szCs w:val="28"/>
        </w:rPr>
        <w:t>»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5924307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вечать на запрос доступности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 xml:space="preserve">»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5924308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5924308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4" w:name="_Toc59243082"/>
      <w:r w:rsidRPr="004C68D1">
        <w:rPr>
          <w:rFonts w:ascii="Times New Roman" w:hAnsi="Times New Roman" w:cs="Times New Roman"/>
          <w:b/>
          <w:color w:val="auto"/>
          <w:sz w:val="28"/>
          <w:szCs w:val="28"/>
        </w:rPr>
        <w:lastRenderedPageBreak/>
        <w:t>СПИСОК ИСПОЛЬЗОВАННЫХ ИСТОЧНИКОВ</w:t>
      </w:r>
      <w:bookmarkEnd w:id="34"/>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6"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1"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3"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4"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95"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6"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97"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98"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99"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00"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01"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102"/>
      <w:headerReference w:type="default" r:id="rId103"/>
      <w:footerReference w:type="even" r:id="rId104"/>
      <w:footerReference w:type="default" r:id="rId105"/>
      <w:headerReference w:type="first" r:id="rId106"/>
      <w:footerReference w:type="first" r:id="rId107"/>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0783" w:rsidRDefault="00F60783" w:rsidP="00F202F6">
      <w:pPr>
        <w:spacing w:after="0" w:line="240" w:lineRule="auto"/>
      </w:pPr>
      <w:r>
        <w:separator/>
      </w:r>
    </w:p>
  </w:endnote>
  <w:endnote w:type="continuationSeparator" w:id="0">
    <w:p w:rsidR="00F60783" w:rsidRDefault="00F60783"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Default="00561888">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Default="00561888">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Default="0056188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0783" w:rsidRDefault="00F60783" w:rsidP="00F202F6">
      <w:pPr>
        <w:spacing w:after="0" w:line="240" w:lineRule="auto"/>
      </w:pPr>
      <w:r>
        <w:separator/>
      </w:r>
    </w:p>
  </w:footnote>
  <w:footnote w:type="continuationSeparator" w:id="0">
    <w:p w:rsidR="00F60783" w:rsidRDefault="00F60783"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Default="00561888">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Pr="0019497E" w:rsidRDefault="00561888"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26709D">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561888" w:rsidRDefault="00561888">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1888" w:rsidRDefault="00561888">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4"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7"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2"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29"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3"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4"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6"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38"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8"/>
  </w:num>
  <w:num w:numId="2">
    <w:abstractNumId w:val="27"/>
  </w:num>
  <w:num w:numId="3">
    <w:abstractNumId w:val="25"/>
  </w:num>
  <w:num w:numId="4">
    <w:abstractNumId w:val="10"/>
  </w:num>
  <w:num w:numId="5">
    <w:abstractNumId w:val="21"/>
  </w:num>
  <w:num w:numId="6">
    <w:abstractNumId w:val="8"/>
  </w:num>
  <w:num w:numId="7">
    <w:abstractNumId w:val="37"/>
  </w:num>
  <w:num w:numId="8">
    <w:abstractNumId w:val="13"/>
  </w:num>
  <w:num w:numId="9">
    <w:abstractNumId w:val="2"/>
  </w:num>
  <w:num w:numId="10">
    <w:abstractNumId w:val="4"/>
  </w:num>
  <w:num w:numId="11">
    <w:abstractNumId w:val="6"/>
  </w:num>
  <w:num w:numId="12">
    <w:abstractNumId w:val="1"/>
  </w:num>
  <w:num w:numId="13">
    <w:abstractNumId w:val="11"/>
  </w:num>
  <w:num w:numId="14">
    <w:abstractNumId w:val="26"/>
  </w:num>
  <w:num w:numId="15">
    <w:abstractNumId w:val="34"/>
  </w:num>
  <w:num w:numId="16">
    <w:abstractNumId w:val="22"/>
  </w:num>
  <w:num w:numId="17">
    <w:abstractNumId w:val="28"/>
  </w:num>
  <w:num w:numId="18">
    <w:abstractNumId w:val="7"/>
  </w:num>
  <w:num w:numId="19">
    <w:abstractNumId w:val="9"/>
  </w:num>
  <w:num w:numId="20">
    <w:abstractNumId w:val="3"/>
  </w:num>
  <w:num w:numId="21">
    <w:abstractNumId w:val="32"/>
  </w:num>
  <w:num w:numId="22">
    <w:abstractNumId w:val="38"/>
  </w:num>
  <w:num w:numId="23">
    <w:abstractNumId w:val="16"/>
  </w:num>
  <w:num w:numId="24">
    <w:abstractNumId w:val="17"/>
  </w:num>
  <w:num w:numId="25">
    <w:abstractNumId w:val="30"/>
  </w:num>
  <w:num w:numId="26">
    <w:abstractNumId w:val="15"/>
  </w:num>
  <w:num w:numId="27">
    <w:abstractNumId w:val="19"/>
  </w:num>
  <w:num w:numId="28">
    <w:abstractNumId w:val="5"/>
  </w:num>
  <w:num w:numId="29">
    <w:abstractNumId w:val="14"/>
  </w:num>
  <w:num w:numId="30">
    <w:abstractNumId w:val="39"/>
  </w:num>
  <w:num w:numId="31">
    <w:abstractNumId w:val="33"/>
  </w:num>
  <w:num w:numId="32">
    <w:abstractNumId w:val="35"/>
  </w:num>
  <w:num w:numId="33">
    <w:abstractNumId w:val="23"/>
  </w:num>
  <w:num w:numId="34">
    <w:abstractNumId w:val="24"/>
  </w:num>
  <w:num w:numId="35">
    <w:abstractNumId w:val="12"/>
  </w:num>
  <w:num w:numId="36">
    <w:abstractNumId w:val="36"/>
  </w:num>
  <w:num w:numId="37">
    <w:abstractNumId w:val="29"/>
  </w:num>
  <w:num w:numId="38">
    <w:abstractNumId w:val="20"/>
  </w:num>
  <w:num w:numId="39">
    <w:abstractNumId w:val="0"/>
  </w:num>
  <w:num w:numId="4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731A"/>
    <w:rsid w:val="00020024"/>
    <w:rsid w:val="00020185"/>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B7CE7"/>
    <w:rsid w:val="000C27B6"/>
    <w:rsid w:val="000C4AFF"/>
    <w:rsid w:val="000D2BC0"/>
    <w:rsid w:val="000D2C39"/>
    <w:rsid w:val="000D5EEB"/>
    <w:rsid w:val="000D6000"/>
    <w:rsid w:val="000D6ACA"/>
    <w:rsid w:val="000D6F2F"/>
    <w:rsid w:val="000D7353"/>
    <w:rsid w:val="000E480C"/>
    <w:rsid w:val="000E5DED"/>
    <w:rsid w:val="000F10AC"/>
    <w:rsid w:val="000F5FB9"/>
    <w:rsid w:val="001003A9"/>
    <w:rsid w:val="00102646"/>
    <w:rsid w:val="00102656"/>
    <w:rsid w:val="001035CE"/>
    <w:rsid w:val="00115D53"/>
    <w:rsid w:val="001169BA"/>
    <w:rsid w:val="0012015D"/>
    <w:rsid w:val="001223CC"/>
    <w:rsid w:val="0012419D"/>
    <w:rsid w:val="00127661"/>
    <w:rsid w:val="00133C77"/>
    <w:rsid w:val="0013447F"/>
    <w:rsid w:val="00141FB4"/>
    <w:rsid w:val="00150780"/>
    <w:rsid w:val="001533AB"/>
    <w:rsid w:val="00153606"/>
    <w:rsid w:val="001548EC"/>
    <w:rsid w:val="0015611C"/>
    <w:rsid w:val="0015758A"/>
    <w:rsid w:val="0016230F"/>
    <w:rsid w:val="00167486"/>
    <w:rsid w:val="00172032"/>
    <w:rsid w:val="0017358D"/>
    <w:rsid w:val="00173E8C"/>
    <w:rsid w:val="00182803"/>
    <w:rsid w:val="0018678C"/>
    <w:rsid w:val="00186B8C"/>
    <w:rsid w:val="0019497E"/>
    <w:rsid w:val="001979E8"/>
    <w:rsid w:val="001A4A2E"/>
    <w:rsid w:val="001B11C6"/>
    <w:rsid w:val="001B15A6"/>
    <w:rsid w:val="001B2815"/>
    <w:rsid w:val="001C03C2"/>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6B2"/>
    <w:rsid w:val="0021012B"/>
    <w:rsid w:val="00212CCA"/>
    <w:rsid w:val="00215DA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709D"/>
    <w:rsid w:val="00267749"/>
    <w:rsid w:val="00272D91"/>
    <w:rsid w:val="00273A3C"/>
    <w:rsid w:val="00276240"/>
    <w:rsid w:val="00286623"/>
    <w:rsid w:val="002907D1"/>
    <w:rsid w:val="00296C64"/>
    <w:rsid w:val="002A17C4"/>
    <w:rsid w:val="002A2DFC"/>
    <w:rsid w:val="002A6DFE"/>
    <w:rsid w:val="002B1D1C"/>
    <w:rsid w:val="002B25CC"/>
    <w:rsid w:val="002B37A0"/>
    <w:rsid w:val="002B6E7B"/>
    <w:rsid w:val="002C3EDA"/>
    <w:rsid w:val="002C3FA9"/>
    <w:rsid w:val="002C427F"/>
    <w:rsid w:val="002C50D8"/>
    <w:rsid w:val="002D2F05"/>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30219"/>
    <w:rsid w:val="00332F6C"/>
    <w:rsid w:val="00336E3B"/>
    <w:rsid w:val="003402E8"/>
    <w:rsid w:val="003415E4"/>
    <w:rsid w:val="003417A6"/>
    <w:rsid w:val="00345AC8"/>
    <w:rsid w:val="0034793B"/>
    <w:rsid w:val="00354B81"/>
    <w:rsid w:val="00357E9A"/>
    <w:rsid w:val="00361860"/>
    <w:rsid w:val="003638C7"/>
    <w:rsid w:val="00365C25"/>
    <w:rsid w:val="00366FEF"/>
    <w:rsid w:val="00371A98"/>
    <w:rsid w:val="00373A06"/>
    <w:rsid w:val="003756FD"/>
    <w:rsid w:val="00377D0A"/>
    <w:rsid w:val="00381A38"/>
    <w:rsid w:val="003830EC"/>
    <w:rsid w:val="00387E2B"/>
    <w:rsid w:val="003960FD"/>
    <w:rsid w:val="00396172"/>
    <w:rsid w:val="00397225"/>
    <w:rsid w:val="003A45E3"/>
    <w:rsid w:val="003B025A"/>
    <w:rsid w:val="003B677F"/>
    <w:rsid w:val="003C02EC"/>
    <w:rsid w:val="003C09BE"/>
    <w:rsid w:val="003C1A9F"/>
    <w:rsid w:val="003D7871"/>
    <w:rsid w:val="003E6F50"/>
    <w:rsid w:val="003F5C88"/>
    <w:rsid w:val="003F7B94"/>
    <w:rsid w:val="00400A63"/>
    <w:rsid w:val="00406AF5"/>
    <w:rsid w:val="00407318"/>
    <w:rsid w:val="00407D1A"/>
    <w:rsid w:val="004112D3"/>
    <w:rsid w:val="00411842"/>
    <w:rsid w:val="00412934"/>
    <w:rsid w:val="0041566B"/>
    <w:rsid w:val="00420C62"/>
    <w:rsid w:val="00426D2C"/>
    <w:rsid w:val="0043053F"/>
    <w:rsid w:val="004318A3"/>
    <w:rsid w:val="0043240A"/>
    <w:rsid w:val="00434EA6"/>
    <w:rsid w:val="00443D08"/>
    <w:rsid w:val="00446DF7"/>
    <w:rsid w:val="0045474E"/>
    <w:rsid w:val="004562CA"/>
    <w:rsid w:val="00460C72"/>
    <w:rsid w:val="00461BAD"/>
    <w:rsid w:val="00462CE2"/>
    <w:rsid w:val="00463AE7"/>
    <w:rsid w:val="004667C9"/>
    <w:rsid w:val="00466D10"/>
    <w:rsid w:val="004725EF"/>
    <w:rsid w:val="00477423"/>
    <w:rsid w:val="00477902"/>
    <w:rsid w:val="004824F6"/>
    <w:rsid w:val="004853EC"/>
    <w:rsid w:val="00486251"/>
    <w:rsid w:val="0049089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D670D"/>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24BC1"/>
    <w:rsid w:val="00527617"/>
    <w:rsid w:val="005324E7"/>
    <w:rsid w:val="005355A1"/>
    <w:rsid w:val="005418C3"/>
    <w:rsid w:val="005432FF"/>
    <w:rsid w:val="0054422D"/>
    <w:rsid w:val="0054592D"/>
    <w:rsid w:val="00545ECD"/>
    <w:rsid w:val="00551180"/>
    <w:rsid w:val="0055336E"/>
    <w:rsid w:val="00553FAA"/>
    <w:rsid w:val="00554D6E"/>
    <w:rsid w:val="00555432"/>
    <w:rsid w:val="00561888"/>
    <w:rsid w:val="00564374"/>
    <w:rsid w:val="00573CDF"/>
    <w:rsid w:val="00575106"/>
    <w:rsid w:val="0057704A"/>
    <w:rsid w:val="005837C2"/>
    <w:rsid w:val="00583896"/>
    <w:rsid w:val="00583C37"/>
    <w:rsid w:val="0058496B"/>
    <w:rsid w:val="00593A5E"/>
    <w:rsid w:val="0059413A"/>
    <w:rsid w:val="005964F2"/>
    <w:rsid w:val="005973CF"/>
    <w:rsid w:val="005A1FE9"/>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46B1"/>
    <w:rsid w:val="0060504E"/>
    <w:rsid w:val="00607CEB"/>
    <w:rsid w:val="00612E01"/>
    <w:rsid w:val="00617E4F"/>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4E54"/>
    <w:rsid w:val="00690C21"/>
    <w:rsid w:val="00694CD6"/>
    <w:rsid w:val="00696E1F"/>
    <w:rsid w:val="0069767F"/>
    <w:rsid w:val="00697CDF"/>
    <w:rsid w:val="00697F24"/>
    <w:rsid w:val="006A3260"/>
    <w:rsid w:val="006A5CA6"/>
    <w:rsid w:val="006B094B"/>
    <w:rsid w:val="006C2AE4"/>
    <w:rsid w:val="006C4836"/>
    <w:rsid w:val="006D2700"/>
    <w:rsid w:val="006E2167"/>
    <w:rsid w:val="006E5782"/>
    <w:rsid w:val="006E703C"/>
    <w:rsid w:val="007060C1"/>
    <w:rsid w:val="0070626B"/>
    <w:rsid w:val="00707325"/>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184C"/>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67"/>
    <w:rsid w:val="008151D0"/>
    <w:rsid w:val="008159EA"/>
    <w:rsid w:val="00821132"/>
    <w:rsid w:val="00823317"/>
    <w:rsid w:val="00823FAB"/>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7B45"/>
    <w:rsid w:val="00870C09"/>
    <w:rsid w:val="008715A4"/>
    <w:rsid w:val="008762A4"/>
    <w:rsid w:val="00880D5C"/>
    <w:rsid w:val="0088390D"/>
    <w:rsid w:val="00884BF1"/>
    <w:rsid w:val="00892A4B"/>
    <w:rsid w:val="008A0131"/>
    <w:rsid w:val="008A31B2"/>
    <w:rsid w:val="008B0C05"/>
    <w:rsid w:val="008B4231"/>
    <w:rsid w:val="008C3C42"/>
    <w:rsid w:val="008C6C10"/>
    <w:rsid w:val="008C7AE4"/>
    <w:rsid w:val="008D4A3A"/>
    <w:rsid w:val="008D508F"/>
    <w:rsid w:val="008D635C"/>
    <w:rsid w:val="008E2D7F"/>
    <w:rsid w:val="008E466C"/>
    <w:rsid w:val="008E702C"/>
    <w:rsid w:val="008F24D1"/>
    <w:rsid w:val="008F3D6A"/>
    <w:rsid w:val="00900AD4"/>
    <w:rsid w:val="00904FF2"/>
    <w:rsid w:val="0090539F"/>
    <w:rsid w:val="009118C8"/>
    <w:rsid w:val="00913DD0"/>
    <w:rsid w:val="00921D95"/>
    <w:rsid w:val="00923853"/>
    <w:rsid w:val="00925972"/>
    <w:rsid w:val="00927D4B"/>
    <w:rsid w:val="009367F8"/>
    <w:rsid w:val="00937C0A"/>
    <w:rsid w:val="00944144"/>
    <w:rsid w:val="00944446"/>
    <w:rsid w:val="0094592D"/>
    <w:rsid w:val="00950141"/>
    <w:rsid w:val="00950AF7"/>
    <w:rsid w:val="00950B1B"/>
    <w:rsid w:val="009533AB"/>
    <w:rsid w:val="009567A2"/>
    <w:rsid w:val="00956DFA"/>
    <w:rsid w:val="00957B06"/>
    <w:rsid w:val="009670BE"/>
    <w:rsid w:val="009735E4"/>
    <w:rsid w:val="00975F33"/>
    <w:rsid w:val="00981B8B"/>
    <w:rsid w:val="00991B49"/>
    <w:rsid w:val="009926D5"/>
    <w:rsid w:val="00993478"/>
    <w:rsid w:val="00994D07"/>
    <w:rsid w:val="009A48D0"/>
    <w:rsid w:val="009B07BD"/>
    <w:rsid w:val="009B2805"/>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58E1"/>
    <w:rsid w:val="00A26F36"/>
    <w:rsid w:val="00A30761"/>
    <w:rsid w:val="00A30865"/>
    <w:rsid w:val="00A32CAE"/>
    <w:rsid w:val="00A32F6C"/>
    <w:rsid w:val="00A37730"/>
    <w:rsid w:val="00A4172F"/>
    <w:rsid w:val="00A43272"/>
    <w:rsid w:val="00A44697"/>
    <w:rsid w:val="00A47693"/>
    <w:rsid w:val="00A47B0F"/>
    <w:rsid w:val="00A514A9"/>
    <w:rsid w:val="00A5456F"/>
    <w:rsid w:val="00A55E4E"/>
    <w:rsid w:val="00A562B0"/>
    <w:rsid w:val="00A6166D"/>
    <w:rsid w:val="00A6261B"/>
    <w:rsid w:val="00A722F7"/>
    <w:rsid w:val="00A72FF9"/>
    <w:rsid w:val="00A7327E"/>
    <w:rsid w:val="00A8344E"/>
    <w:rsid w:val="00A83D53"/>
    <w:rsid w:val="00A9131A"/>
    <w:rsid w:val="00A91F37"/>
    <w:rsid w:val="00A9761D"/>
    <w:rsid w:val="00A97D54"/>
    <w:rsid w:val="00AA0957"/>
    <w:rsid w:val="00AA1780"/>
    <w:rsid w:val="00AA732A"/>
    <w:rsid w:val="00AA744B"/>
    <w:rsid w:val="00AB350B"/>
    <w:rsid w:val="00AC0B9B"/>
    <w:rsid w:val="00AC1453"/>
    <w:rsid w:val="00AC1761"/>
    <w:rsid w:val="00AC3B10"/>
    <w:rsid w:val="00AC5141"/>
    <w:rsid w:val="00AC520C"/>
    <w:rsid w:val="00AC6BA5"/>
    <w:rsid w:val="00AC74EB"/>
    <w:rsid w:val="00AD484F"/>
    <w:rsid w:val="00AD6A0C"/>
    <w:rsid w:val="00AE4EC2"/>
    <w:rsid w:val="00AE54D1"/>
    <w:rsid w:val="00AE678A"/>
    <w:rsid w:val="00AE6FCE"/>
    <w:rsid w:val="00AF05E7"/>
    <w:rsid w:val="00AF548B"/>
    <w:rsid w:val="00AF60D1"/>
    <w:rsid w:val="00B00129"/>
    <w:rsid w:val="00B04755"/>
    <w:rsid w:val="00B117D7"/>
    <w:rsid w:val="00B213E0"/>
    <w:rsid w:val="00B25026"/>
    <w:rsid w:val="00B261B2"/>
    <w:rsid w:val="00B27CDC"/>
    <w:rsid w:val="00B3088A"/>
    <w:rsid w:val="00B315CB"/>
    <w:rsid w:val="00B330C8"/>
    <w:rsid w:val="00B34FF7"/>
    <w:rsid w:val="00B42671"/>
    <w:rsid w:val="00B4584E"/>
    <w:rsid w:val="00B460BC"/>
    <w:rsid w:val="00B4696F"/>
    <w:rsid w:val="00B70E07"/>
    <w:rsid w:val="00B8052E"/>
    <w:rsid w:val="00B87854"/>
    <w:rsid w:val="00B91D01"/>
    <w:rsid w:val="00B91E9A"/>
    <w:rsid w:val="00B936B2"/>
    <w:rsid w:val="00B945B3"/>
    <w:rsid w:val="00B95D4B"/>
    <w:rsid w:val="00BA2C47"/>
    <w:rsid w:val="00BB44DA"/>
    <w:rsid w:val="00BB7698"/>
    <w:rsid w:val="00BB7A96"/>
    <w:rsid w:val="00BB7C55"/>
    <w:rsid w:val="00BC1057"/>
    <w:rsid w:val="00BC2745"/>
    <w:rsid w:val="00BC4163"/>
    <w:rsid w:val="00BC7B31"/>
    <w:rsid w:val="00BD2491"/>
    <w:rsid w:val="00BD7E71"/>
    <w:rsid w:val="00BF4929"/>
    <w:rsid w:val="00BF5FA4"/>
    <w:rsid w:val="00BF6724"/>
    <w:rsid w:val="00BF6737"/>
    <w:rsid w:val="00BF78BB"/>
    <w:rsid w:val="00C010DE"/>
    <w:rsid w:val="00C14241"/>
    <w:rsid w:val="00C3093F"/>
    <w:rsid w:val="00C348ED"/>
    <w:rsid w:val="00C4080C"/>
    <w:rsid w:val="00C432A3"/>
    <w:rsid w:val="00C50032"/>
    <w:rsid w:val="00C51D4D"/>
    <w:rsid w:val="00C64FB2"/>
    <w:rsid w:val="00C67BFE"/>
    <w:rsid w:val="00C738E5"/>
    <w:rsid w:val="00C846D0"/>
    <w:rsid w:val="00C85C6A"/>
    <w:rsid w:val="00C86169"/>
    <w:rsid w:val="00C86985"/>
    <w:rsid w:val="00C86BBD"/>
    <w:rsid w:val="00CA2F79"/>
    <w:rsid w:val="00CB5DF4"/>
    <w:rsid w:val="00CC108F"/>
    <w:rsid w:val="00CC1B22"/>
    <w:rsid w:val="00CC533F"/>
    <w:rsid w:val="00CC67BC"/>
    <w:rsid w:val="00CC7CBD"/>
    <w:rsid w:val="00CE2F01"/>
    <w:rsid w:val="00CE5279"/>
    <w:rsid w:val="00CE6885"/>
    <w:rsid w:val="00CF3DBD"/>
    <w:rsid w:val="00CF6A7A"/>
    <w:rsid w:val="00CF787D"/>
    <w:rsid w:val="00D00DC7"/>
    <w:rsid w:val="00D05E3E"/>
    <w:rsid w:val="00D05ED3"/>
    <w:rsid w:val="00D06171"/>
    <w:rsid w:val="00D072FB"/>
    <w:rsid w:val="00D07803"/>
    <w:rsid w:val="00D17F7E"/>
    <w:rsid w:val="00D20F3F"/>
    <w:rsid w:val="00D21732"/>
    <w:rsid w:val="00D217B7"/>
    <w:rsid w:val="00D22ECC"/>
    <w:rsid w:val="00D256A7"/>
    <w:rsid w:val="00D30767"/>
    <w:rsid w:val="00D31213"/>
    <w:rsid w:val="00D31805"/>
    <w:rsid w:val="00D36EEE"/>
    <w:rsid w:val="00D57405"/>
    <w:rsid w:val="00D57B38"/>
    <w:rsid w:val="00D739F3"/>
    <w:rsid w:val="00D74B8D"/>
    <w:rsid w:val="00D77501"/>
    <w:rsid w:val="00D84CBB"/>
    <w:rsid w:val="00D8693C"/>
    <w:rsid w:val="00D87167"/>
    <w:rsid w:val="00D876FE"/>
    <w:rsid w:val="00D90035"/>
    <w:rsid w:val="00D975F0"/>
    <w:rsid w:val="00DA3D4F"/>
    <w:rsid w:val="00DA3E5F"/>
    <w:rsid w:val="00DA5167"/>
    <w:rsid w:val="00DA71A2"/>
    <w:rsid w:val="00DB2E80"/>
    <w:rsid w:val="00DB493F"/>
    <w:rsid w:val="00DC3AF6"/>
    <w:rsid w:val="00DD1CE1"/>
    <w:rsid w:val="00DD7863"/>
    <w:rsid w:val="00DE12FE"/>
    <w:rsid w:val="00DE146B"/>
    <w:rsid w:val="00E03077"/>
    <w:rsid w:val="00E0387D"/>
    <w:rsid w:val="00E04664"/>
    <w:rsid w:val="00E0500C"/>
    <w:rsid w:val="00E063C3"/>
    <w:rsid w:val="00E0738D"/>
    <w:rsid w:val="00E07564"/>
    <w:rsid w:val="00E11E48"/>
    <w:rsid w:val="00E146B6"/>
    <w:rsid w:val="00E17037"/>
    <w:rsid w:val="00E25747"/>
    <w:rsid w:val="00E271F6"/>
    <w:rsid w:val="00E355E5"/>
    <w:rsid w:val="00E45E55"/>
    <w:rsid w:val="00E4756F"/>
    <w:rsid w:val="00E542F3"/>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33E4"/>
    <w:rsid w:val="00F25234"/>
    <w:rsid w:val="00F36B8A"/>
    <w:rsid w:val="00F37C76"/>
    <w:rsid w:val="00F37D68"/>
    <w:rsid w:val="00F46C61"/>
    <w:rsid w:val="00F51F70"/>
    <w:rsid w:val="00F52AA8"/>
    <w:rsid w:val="00F54056"/>
    <w:rsid w:val="00F56125"/>
    <w:rsid w:val="00F561CB"/>
    <w:rsid w:val="00F6037E"/>
    <w:rsid w:val="00F60783"/>
    <w:rsid w:val="00F76433"/>
    <w:rsid w:val="00F8058A"/>
    <w:rsid w:val="00F838AD"/>
    <w:rsid w:val="00F86B8C"/>
    <w:rsid w:val="00F873DF"/>
    <w:rsid w:val="00F875E1"/>
    <w:rsid w:val="00F908FB"/>
    <w:rsid w:val="00F971E9"/>
    <w:rsid w:val="00FA2282"/>
    <w:rsid w:val="00FB2723"/>
    <w:rsid w:val="00FB3555"/>
    <w:rsid w:val="00FB4BF7"/>
    <w:rsid w:val="00FC277F"/>
    <w:rsid w:val="00FC384E"/>
    <w:rsid w:val="00FC496E"/>
    <w:rsid w:val="00FC6D13"/>
    <w:rsid w:val="00FD1AA4"/>
    <w:rsid w:val="00FE1BB0"/>
    <w:rsid w:val="00FE201C"/>
    <w:rsid w:val="00FE2D72"/>
    <w:rsid w:val="00FE5411"/>
    <w:rsid w:val="00FE5FF0"/>
    <w:rsid w:val="00FF2817"/>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98ED5C"/>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616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footer" Target="footer3.xml"/><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hyperlink" Target="https://www.googlinux.com/understanding-distributed-data-storage/" TargetMode="External"/><Relationship Id="rId95" Type="http://schemas.openxmlformats.org/officeDocument/2006/relationships/hyperlink" Target="https://mcs.mail.ru/storage/"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hyperlink" Target="https://ru.wikipedia.org/wiki/&#1054;&#1073;&#1083;&#1072;&#1095;&#1085;&#1086;&#1077;_&#1093;&#1088;&#1072;&#1085;&#1080;&#1083;&#1080;&#1097;&#1077;_&#1076;&#1072;&#1085;&#1085;&#1099;&#1093;" TargetMode="External"/><Relationship Id="rId96" Type="http://schemas.openxmlformats.org/officeDocument/2006/relationships/hyperlink" Target="http://www.consultant.ru/document/cons_doc_LAW_6180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header" Target="header3.xml"/><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oleObject" Target="embeddings/oleObject27.bin"/><Relationship Id="rId86" Type="http://schemas.openxmlformats.org/officeDocument/2006/relationships/hyperlink" Target="https://itglobal.com/ru-ru/company/glossary/shd-sistema-hraneniya-dannyh/" TargetMode="External"/><Relationship Id="rId94" Type="http://schemas.openxmlformats.org/officeDocument/2006/relationships/hyperlink" Target="https://habr.com/ru/company/mailru/blog/513356/" TargetMode="External"/><Relationship Id="rId99" Type="http://schemas.openxmlformats.org/officeDocument/2006/relationships/hyperlink" Target="http://www.consultant.ru/cons/cgi/online.cgi?req=doc&amp;base=LAW&amp;n=366073&amp;dst=1000000001&amp;date=28.11.2020" TargetMode="External"/><Relationship Id="rId101" Type="http://schemas.openxmlformats.org/officeDocument/2006/relationships/hyperlink" Target="https://habr.com/ru/company/veeam/blog/203614/"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theme" Target="theme/theme1.xm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hyperlink" Target="https://cloud.yandex.ru/services/storage" TargetMode="External"/><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hyperlink" Target="https://searchstorage.techtarget.com/definition/cloud-storage"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yperlink" Target="https://ru.wikipedia.org/wiki/&#1047;&#1072;&#1087;&#1086;&#1084;&#1080;&#1085;&#1072;&#1102;&#1097;&#1077;&#1077;_&#1091;&#1089;&#1090;&#1088;&#1086;&#1081;&#1089;&#1090;&#1074;&#1086;" TargetMode="Externa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hyperlink" Target="https://www.researchgate.net/publication/261014704_Comparative_data_compression_techniques_and_multi-compression_results" TargetMode="External"/><Relationship Id="rId105"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hyperlink" Target="https://aws.amazon.com/ru/s3/" TargetMode="External"/><Relationship Id="rId98"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hyperlink" Target="https://cloudian.com/guides/data-backup/distributed-storag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B6ADBD-BD48-4306-89DB-E5A496CAE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7</TotalTime>
  <Pages>66</Pages>
  <Words>13727</Words>
  <Characters>78247</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276</cp:revision>
  <dcterms:created xsi:type="dcterms:W3CDTF">2020-11-29T22:25:00Z</dcterms:created>
  <dcterms:modified xsi:type="dcterms:W3CDTF">2020-12-19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